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22FA2" w:rsidRPr="000F5AED" w:rsidRDefault="00522FA2" w:rsidP="00522FA2">
      <w:pPr>
        <w:pStyle w:val="Header"/>
        <w:jc w:val="center"/>
        <w:rPr>
          <w:rFonts w:ascii="Times New Roman" w:hAnsi="Times New Roman" w:cs="Times New Roman"/>
          <w:sz w:val="24"/>
          <w:szCs w:val="24"/>
        </w:rPr>
      </w:pPr>
      <w:r w:rsidRPr="000F5AED">
        <w:rPr>
          <w:rFonts w:ascii="Times New Roman" w:hAnsi="Times New Roman" w:cs="Times New Roman"/>
          <w:sz w:val="24"/>
          <w:szCs w:val="24"/>
        </w:rPr>
        <w:t>2016 Mathematics Standards of Learning</w:t>
      </w:r>
    </w:p>
    <w:p w:rsidR="00522FA2" w:rsidRPr="000F5AED" w:rsidRDefault="00522FA2" w:rsidP="00522FA2">
      <w:pPr>
        <w:pStyle w:val="Header"/>
        <w:jc w:val="center"/>
        <w:rPr>
          <w:rFonts w:ascii="Times New Roman" w:hAnsi="Times New Roman" w:cs="Times New Roman"/>
          <w:sz w:val="24"/>
          <w:szCs w:val="24"/>
        </w:rPr>
      </w:pPr>
      <w:r w:rsidRPr="000F5AED">
        <w:rPr>
          <w:rFonts w:ascii="Times New Roman" w:hAnsi="Times New Roman" w:cs="Times New Roman"/>
          <w:sz w:val="24"/>
          <w:szCs w:val="24"/>
        </w:rPr>
        <w:t>Algebra Readiness Formative Assessment</w:t>
      </w:r>
    </w:p>
    <w:p w:rsidR="00B25A54" w:rsidRDefault="009F3C1B" w:rsidP="00522FA2">
      <w:pPr>
        <w:pStyle w:val="Heading1"/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color w:val="auto"/>
          <w:sz w:val="24"/>
          <w:szCs w:val="24"/>
        </w:rPr>
        <w:t>8</w:t>
      </w:r>
      <w:r w:rsidR="004E1197">
        <w:rPr>
          <w:rFonts w:ascii="Times New Roman" w:hAnsi="Times New Roman" w:cs="Times New Roman"/>
          <w:color w:val="auto"/>
          <w:sz w:val="24"/>
          <w:szCs w:val="24"/>
        </w:rPr>
        <w:t>.16e</w:t>
      </w:r>
    </w:p>
    <w:p w:rsidR="00522FA2" w:rsidRPr="0005468C" w:rsidRDefault="00522FA2" w:rsidP="00522FA2">
      <w:pPr>
        <w:rPr>
          <w:rFonts w:ascii="Times New Roman" w:hAnsi="Times New Roman" w:cs="Times New Roman"/>
          <w:sz w:val="24"/>
          <w:szCs w:val="24"/>
        </w:rPr>
      </w:pPr>
    </w:p>
    <w:p w:rsidR="00522FA2" w:rsidRDefault="004E1197" w:rsidP="004E1197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Josie is saving money to purchase a new pair of shoes.  She has already saved $5 and will earn $0.50 for each chore she completes. Graph the relationship between number of chores Josie completes and the total amount she will have saved.  </w:t>
      </w:r>
    </w:p>
    <w:p w:rsidR="004E1197" w:rsidRDefault="004E1197" w:rsidP="004E1197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5BA4F91E" wp14:editId="62F5EDCE">
            <wp:extent cx="4210050" cy="4252595"/>
            <wp:effectExtent l="0" t="0" r="0" b="0"/>
            <wp:docPr id="1" name="Picture 1" descr="coordinate pla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"/>
                    <a:srcRect r="1332"/>
                    <a:stretch/>
                  </pic:blipFill>
                  <pic:spPr bwMode="auto">
                    <a:xfrm>
                      <a:off x="0" y="0"/>
                      <a:ext cx="4216992" cy="425960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E1197" w:rsidRDefault="004E1197" w:rsidP="004E1197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at part of Josie’s scenario represents the slope of the line you graphed?</w:t>
      </w:r>
    </w:p>
    <w:p w:rsidR="004E1197" w:rsidRDefault="004E1197" w:rsidP="004E1197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at part of Josie’s scenario represents the </w:t>
      </w:r>
      <w:r w:rsidRPr="004E1197"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-intercept of the line you graphed? </w:t>
      </w:r>
    </w:p>
    <w:p w:rsidR="00FF21B7" w:rsidRDefault="00FF21B7" w:rsidP="004E1197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FF21B7" w:rsidRDefault="00FF21B7" w:rsidP="004E1197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FF21B7" w:rsidRDefault="00FF21B7" w:rsidP="004E1197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FF21B7" w:rsidRDefault="00FF21B7" w:rsidP="004E1197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FF21B7" w:rsidRDefault="00FF21B7" w:rsidP="004E1197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FF21B7" w:rsidRDefault="00FF21B7" w:rsidP="004E1197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FF21B7" w:rsidRDefault="00FF21B7" w:rsidP="004E1197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FF21B7" w:rsidRDefault="00FF21B7" w:rsidP="004E1197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FF21B7" w:rsidRDefault="00FF21B7" w:rsidP="004E1197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FF21B7" w:rsidRDefault="00FF21B7" w:rsidP="004E1197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CF5C6F" w:rsidRDefault="00CF5C6F" w:rsidP="004E1197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A linear function has a slope of 4 and a y-intercept of 3.  </w:t>
      </w:r>
    </w:p>
    <w:p w:rsidR="00CF5C6F" w:rsidRDefault="00CF5C6F" w:rsidP="00CF5C6F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rite an equation to represent this function</w:t>
      </w:r>
    </w:p>
    <w:p w:rsidR="00CF5C6F" w:rsidRDefault="00CF5C6F" w:rsidP="00CF5C6F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reate a scenario to represent this function.  </w:t>
      </w:r>
    </w:p>
    <w:p w:rsidR="00CF5C6F" w:rsidRDefault="00CF5C6F" w:rsidP="00CF5C6F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ake a table of values with at least 3 ordered pairs that represents this function. </w:t>
      </w:r>
    </w:p>
    <w:p w:rsidR="004E1197" w:rsidRDefault="00CF5C6F" w:rsidP="00CF5C6F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Graph this function on a coordinate plane.</w:t>
      </w:r>
    </w:p>
    <w:p w:rsidR="00CF5C6F" w:rsidRDefault="00FF21B7" w:rsidP="00CF5C6F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44E3A43A" wp14:editId="6C202101">
            <wp:extent cx="2838450" cy="2794663"/>
            <wp:effectExtent l="0" t="0" r="0" b="5715"/>
            <wp:docPr id="3" name="Picture 3" descr="coordinate pla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/>
                    <a:srcRect t="2847"/>
                    <a:stretch/>
                  </pic:blipFill>
                  <pic:spPr bwMode="auto">
                    <a:xfrm>
                      <a:off x="0" y="0"/>
                      <a:ext cx="2838450" cy="279466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F5C6F" w:rsidRDefault="00CF5C6F" w:rsidP="00CF5C6F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Which graph represents the same linear relationship shown in the table below?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  <w:tblCaption w:val="Table "/>
        <w:tblDescription w:val="X and Y"/>
      </w:tblPr>
      <w:tblGrid>
        <w:gridCol w:w="1055"/>
        <w:gridCol w:w="1055"/>
      </w:tblGrid>
      <w:tr w:rsidR="00CF5C6F" w:rsidTr="00E132D7">
        <w:trPr>
          <w:trHeight w:val="446"/>
          <w:tblHeader/>
        </w:trPr>
        <w:tc>
          <w:tcPr>
            <w:tcW w:w="1055" w:type="dxa"/>
          </w:tcPr>
          <w:p w:rsidR="00CF5C6F" w:rsidRPr="00FF21B7" w:rsidRDefault="00FF21B7" w:rsidP="00FF21B7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F21B7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</w:p>
        </w:tc>
        <w:tc>
          <w:tcPr>
            <w:tcW w:w="1055" w:type="dxa"/>
          </w:tcPr>
          <w:p w:rsidR="00CF5C6F" w:rsidRPr="00FF21B7" w:rsidRDefault="00FF21B7" w:rsidP="00FF21B7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F21B7">
              <w:rPr>
                <w:rFonts w:ascii="Times New Roman" w:hAnsi="Times New Roman" w:cs="Times New Roman"/>
                <w:i/>
                <w:sz w:val="24"/>
                <w:szCs w:val="24"/>
              </w:rPr>
              <w:t>y</w:t>
            </w:r>
          </w:p>
        </w:tc>
      </w:tr>
      <w:tr w:rsidR="00CF5C6F" w:rsidTr="00CF5C6F">
        <w:trPr>
          <w:trHeight w:val="482"/>
        </w:trPr>
        <w:tc>
          <w:tcPr>
            <w:tcW w:w="1055" w:type="dxa"/>
          </w:tcPr>
          <w:p w:rsidR="00CF5C6F" w:rsidRDefault="00FF21B7" w:rsidP="00FF21B7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1</w:t>
            </w:r>
          </w:p>
        </w:tc>
        <w:tc>
          <w:tcPr>
            <w:tcW w:w="1055" w:type="dxa"/>
          </w:tcPr>
          <w:p w:rsidR="00CF5C6F" w:rsidRDefault="00FF21B7" w:rsidP="00FF21B7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5</w:t>
            </w:r>
          </w:p>
        </w:tc>
      </w:tr>
      <w:tr w:rsidR="00CF5C6F" w:rsidTr="00CF5C6F">
        <w:trPr>
          <w:trHeight w:val="446"/>
        </w:trPr>
        <w:tc>
          <w:tcPr>
            <w:tcW w:w="1055" w:type="dxa"/>
          </w:tcPr>
          <w:p w:rsidR="00CF5C6F" w:rsidRDefault="00FF21B7" w:rsidP="00FF21B7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055" w:type="dxa"/>
          </w:tcPr>
          <w:p w:rsidR="00CF5C6F" w:rsidRDefault="00FF21B7" w:rsidP="00FF21B7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1</w:t>
            </w:r>
          </w:p>
        </w:tc>
      </w:tr>
      <w:tr w:rsidR="00CF5C6F" w:rsidTr="00CF5C6F">
        <w:trPr>
          <w:trHeight w:val="482"/>
        </w:trPr>
        <w:tc>
          <w:tcPr>
            <w:tcW w:w="1055" w:type="dxa"/>
          </w:tcPr>
          <w:p w:rsidR="00CF5C6F" w:rsidRDefault="00FF21B7" w:rsidP="00FF21B7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055" w:type="dxa"/>
          </w:tcPr>
          <w:p w:rsidR="00CF5C6F" w:rsidRDefault="00FF21B7" w:rsidP="00FF21B7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F21B7" w:rsidTr="00CF5C6F">
        <w:trPr>
          <w:trHeight w:val="482"/>
        </w:trPr>
        <w:tc>
          <w:tcPr>
            <w:tcW w:w="1055" w:type="dxa"/>
          </w:tcPr>
          <w:p w:rsidR="00FF21B7" w:rsidRDefault="00FF21B7" w:rsidP="00FF21B7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055" w:type="dxa"/>
          </w:tcPr>
          <w:p w:rsidR="00FF21B7" w:rsidRDefault="00FF21B7" w:rsidP="00FF21B7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</w:tbl>
    <w:p w:rsidR="00CF5C6F" w:rsidRPr="00CF5C6F" w:rsidRDefault="00CF5C6F" w:rsidP="00CF5C6F">
      <w:pPr>
        <w:ind w:left="360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53DBC867" wp14:editId="24B07AA7">
            <wp:extent cx="3903260" cy="3876464"/>
            <wp:effectExtent l="0" t="0" r="2540" b="0"/>
            <wp:docPr id="2" name="Picture 2" descr="Four graphs of lin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907343" cy="38805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F5C6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F5C6F" w:rsidRDefault="00FF21B7" w:rsidP="00CF5C6F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ich equation represents the same linear function in the table below?</w:t>
      </w:r>
    </w:p>
    <w:p w:rsidR="00FF21B7" w:rsidRDefault="00FF21B7" w:rsidP="00FF21B7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  <w:tblCaption w:val="Table"/>
        <w:tblDescription w:val="X and Y"/>
      </w:tblPr>
      <w:tblGrid>
        <w:gridCol w:w="1011"/>
        <w:gridCol w:w="1013"/>
      </w:tblGrid>
      <w:tr w:rsidR="00FF21B7" w:rsidTr="00E132D7">
        <w:trPr>
          <w:trHeight w:val="276"/>
          <w:tblHeader/>
        </w:trPr>
        <w:tc>
          <w:tcPr>
            <w:tcW w:w="1011" w:type="dxa"/>
          </w:tcPr>
          <w:p w:rsidR="00FF21B7" w:rsidRPr="00FF21B7" w:rsidRDefault="00FF21B7" w:rsidP="00FF21B7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F21B7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</w:p>
        </w:tc>
        <w:tc>
          <w:tcPr>
            <w:tcW w:w="1013" w:type="dxa"/>
          </w:tcPr>
          <w:p w:rsidR="00FF21B7" w:rsidRPr="00FF21B7" w:rsidRDefault="00FF21B7" w:rsidP="00FF21B7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F21B7">
              <w:rPr>
                <w:rFonts w:ascii="Times New Roman" w:hAnsi="Times New Roman" w:cs="Times New Roman"/>
                <w:i/>
                <w:sz w:val="24"/>
                <w:szCs w:val="24"/>
              </w:rPr>
              <w:t>y</w:t>
            </w:r>
          </w:p>
        </w:tc>
      </w:tr>
      <w:tr w:rsidR="00FF21B7" w:rsidTr="00FF21B7">
        <w:trPr>
          <w:trHeight w:val="298"/>
        </w:trPr>
        <w:tc>
          <w:tcPr>
            <w:tcW w:w="1011" w:type="dxa"/>
          </w:tcPr>
          <w:p w:rsidR="00FF21B7" w:rsidRDefault="00FF21B7" w:rsidP="00FF21B7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013" w:type="dxa"/>
          </w:tcPr>
          <w:p w:rsidR="00FF21B7" w:rsidRDefault="00FF21B7" w:rsidP="00FF21B7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FF21B7" w:rsidTr="00FF21B7">
        <w:trPr>
          <w:trHeight w:val="276"/>
        </w:trPr>
        <w:tc>
          <w:tcPr>
            <w:tcW w:w="1011" w:type="dxa"/>
          </w:tcPr>
          <w:p w:rsidR="00FF21B7" w:rsidRDefault="00FF21B7" w:rsidP="00FF21B7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013" w:type="dxa"/>
          </w:tcPr>
          <w:p w:rsidR="00FF21B7" w:rsidRDefault="00FF21B7" w:rsidP="00FF21B7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</w:tr>
      <w:tr w:rsidR="00FF21B7" w:rsidTr="00FF21B7">
        <w:trPr>
          <w:trHeight w:val="298"/>
        </w:trPr>
        <w:tc>
          <w:tcPr>
            <w:tcW w:w="1011" w:type="dxa"/>
          </w:tcPr>
          <w:p w:rsidR="00FF21B7" w:rsidRDefault="00FF21B7" w:rsidP="00FF21B7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013" w:type="dxa"/>
          </w:tcPr>
          <w:p w:rsidR="00FF21B7" w:rsidRDefault="00FF21B7" w:rsidP="00FF21B7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</w:tr>
    </w:tbl>
    <w:p w:rsidR="00FF21B7" w:rsidRDefault="00FF21B7" w:rsidP="00FF21B7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FF21B7" w:rsidRDefault="00FF21B7" w:rsidP="00FF21B7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FF21B7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5pt;height:15.75pt" o:ole="">
            <v:imagedata r:id="rId10" o:title=""/>
          </v:shape>
          <o:OLEObject Type="Embed" ProgID="Equation.DSMT4" ShapeID="_x0000_i1025" DrawAspect="Content" ObjectID="_1600751504" r:id="rId11"/>
        </w:object>
      </w:r>
    </w:p>
    <w:p w:rsidR="00FF21B7" w:rsidRDefault="00FF21B7" w:rsidP="00FF21B7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FF21B7">
        <w:rPr>
          <w:rFonts w:ascii="Times New Roman" w:hAnsi="Times New Roman" w:cs="Times New Roman"/>
          <w:position w:val="-10"/>
          <w:sz w:val="24"/>
          <w:szCs w:val="24"/>
        </w:rPr>
        <w:object w:dxaOrig="1020" w:dyaOrig="320">
          <v:shape id="_x0000_i1026" type="#_x0000_t75" style="width:50.25pt;height:15.75pt" o:ole="">
            <v:imagedata r:id="rId12" o:title=""/>
          </v:shape>
          <o:OLEObject Type="Embed" ProgID="Equation.DSMT4" ShapeID="_x0000_i1026" DrawAspect="Content" ObjectID="_1600751505" r:id="rId13"/>
        </w:object>
      </w:r>
    </w:p>
    <w:p w:rsidR="00FF21B7" w:rsidRDefault="00FF21B7" w:rsidP="00FF21B7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FF21B7">
        <w:rPr>
          <w:rFonts w:ascii="Times New Roman" w:hAnsi="Times New Roman" w:cs="Times New Roman"/>
          <w:position w:val="-10"/>
          <w:sz w:val="24"/>
          <w:szCs w:val="24"/>
        </w:rPr>
        <w:object w:dxaOrig="1020" w:dyaOrig="320">
          <v:shape id="_x0000_i1027" type="#_x0000_t75" style="width:50.25pt;height:15.75pt" o:ole="">
            <v:imagedata r:id="rId14" o:title=""/>
          </v:shape>
          <o:OLEObject Type="Embed" ProgID="Equation.DSMT4" ShapeID="_x0000_i1027" DrawAspect="Content" ObjectID="_1600751506" r:id="rId15"/>
        </w:object>
      </w:r>
    </w:p>
    <w:p w:rsidR="00FF21B7" w:rsidRDefault="00FF21B7" w:rsidP="00FF21B7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FF21B7">
        <w:rPr>
          <w:rFonts w:ascii="Times New Roman" w:hAnsi="Times New Roman" w:cs="Times New Roman"/>
          <w:position w:val="-10"/>
          <w:sz w:val="24"/>
          <w:szCs w:val="24"/>
        </w:rPr>
        <w:object w:dxaOrig="900" w:dyaOrig="320">
          <v:shape id="_x0000_i1028" type="#_x0000_t75" style="width:45pt;height:15.75pt" o:ole="">
            <v:imagedata r:id="rId16" o:title=""/>
          </v:shape>
          <o:OLEObject Type="Embed" ProgID="Equation.DSMT4" ShapeID="_x0000_i1028" DrawAspect="Content" ObjectID="_1600751507" r:id="rId17"/>
        </w:object>
      </w:r>
    </w:p>
    <w:p w:rsidR="00CF1CD0" w:rsidRDefault="00CF1CD0" w:rsidP="00CF1CD0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:rsidR="00CF1CD0" w:rsidRDefault="00CF1CD0" w:rsidP="00CF1CD0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:rsidR="00CF1CD0" w:rsidRDefault="00CF1CD0" w:rsidP="00CF1CD0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:rsidR="00CF1CD0" w:rsidRDefault="00CF1CD0" w:rsidP="00CF1CD0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:rsidR="00CF1CD0" w:rsidRDefault="00CF1CD0" w:rsidP="00CF1CD0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:rsidR="00CF1CD0" w:rsidRDefault="00CF1CD0" w:rsidP="00CF1CD0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:rsidR="00CF1CD0" w:rsidRDefault="00CF1CD0" w:rsidP="00CF1CD0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:rsidR="00CF1CD0" w:rsidRDefault="00CF1CD0" w:rsidP="00CF1CD0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:rsidR="00CF1CD0" w:rsidRDefault="00CF1CD0" w:rsidP="00CF1CD0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:rsidR="00CF1CD0" w:rsidRDefault="00CF1CD0" w:rsidP="00CF1CD0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:rsidR="00FF21B7" w:rsidRDefault="00FF21B7" w:rsidP="00FF21B7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Which table of values is represented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by </w:t>
      </w:r>
      <w:proofErr w:type="gramEnd"/>
      <w:r w:rsidRPr="00FF21B7">
        <w:rPr>
          <w:rFonts w:ascii="Times New Roman" w:hAnsi="Times New Roman" w:cs="Times New Roman"/>
          <w:position w:val="-10"/>
          <w:sz w:val="24"/>
          <w:szCs w:val="24"/>
        </w:rPr>
        <w:object w:dxaOrig="1020" w:dyaOrig="320">
          <v:shape id="_x0000_i1029" type="#_x0000_t75" style="width:50.25pt;height:15.75pt" o:ole="">
            <v:imagedata r:id="rId18" o:title=""/>
          </v:shape>
          <o:OLEObject Type="Embed" ProgID="Equation.DSMT4" ShapeID="_x0000_i1029" DrawAspect="Content" ObjectID="_1600751508" r:id="rId19"/>
        </w:object>
      </w:r>
      <w:r>
        <w:rPr>
          <w:rFonts w:ascii="Times New Roman" w:hAnsi="Times New Roman" w:cs="Times New Roman"/>
          <w:sz w:val="24"/>
          <w:szCs w:val="24"/>
        </w:rPr>
        <w:t>?</w:t>
      </w:r>
    </w:p>
    <w:p w:rsidR="00CF1CD0" w:rsidRDefault="00CF1CD0" w:rsidP="00CF1CD0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1440" w:type="dxa"/>
        <w:tblLook w:val="04A0" w:firstRow="1" w:lastRow="0" w:firstColumn="1" w:lastColumn="0" w:noHBand="0" w:noVBand="1"/>
        <w:tblCaption w:val="Table "/>
        <w:tblDescription w:val="X and Y"/>
      </w:tblPr>
      <w:tblGrid>
        <w:gridCol w:w="731"/>
        <w:gridCol w:w="731"/>
      </w:tblGrid>
      <w:tr w:rsidR="00CF1CD0" w:rsidTr="00E132D7">
        <w:trPr>
          <w:trHeight w:val="315"/>
          <w:tblHeader/>
        </w:trPr>
        <w:tc>
          <w:tcPr>
            <w:tcW w:w="731" w:type="dxa"/>
          </w:tcPr>
          <w:p w:rsidR="00CF1CD0" w:rsidRPr="00CF1CD0" w:rsidRDefault="00CF1CD0" w:rsidP="00BA76B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F1CD0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</w:p>
        </w:tc>
        <w:tc>
          <w:tcPr>
            <w:tcW w:w="731" w:type="dxa"/>
          </w:tcPr>
          <w:p w:rsidR="00CF1CD0" w:rsidRPr="00CF1CD0" w:rsidRDefault="00CF1CD0" w:rsidP="00BA76B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F1CD0">
              <w:rPr>
                <w:rFonts w:ascii="Times New Roman" w:hAnsi="Times New Roman" w:cs="Times New Roman"/>
                <w:i/>
                <w:sz w:val="24"/>
                <w:szCs w:val="24"/>
              </w:rPr>
              <w:t>y</w:t>
            </w:r>
          </w:p>
        </w:tc>
      </w:tr>
      <w:tr w:rsidR="00CF1CD0" w:rsidTr="00BA76BF">
        <w:trPr>
          <w:trHeight w:val="340"/>
        </w:trPr>
        <w:tc>
          <w:tcPr>
            <w:tcW w:w="731" w:type="dxa"/>
          </w:tcPr>
          <w:p w:rsidR="00CF1CD0" w:rsidRDefault="008A0ED3" w:rsidP="00BA76B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31" w:type="dxa"/>
          </w:tcPr>
          <w:p w:rsidR="00CF1CD0" w:rsidRDefault="008A0ED3" w:rsidP="00BA76B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CF1CD0" w:rsidTr="00BA76BF">
        <w:trPr>
          <w:trHeight w:val="315"/>
        </w:trPr>
        <w:tc>
          <w:tcPr>
            <w:tcW w:w="731" w:type="dxa"/>
          </w:tcPr>
          <w:p w:rsidR="00CF1CD0" w:rsidRDefault="008A0ED3" w:rsidP="00BA76B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31" w:type="dxa"/>
          </w:tcPr>
          <w:p w:rsidR="00CF1CD0" w:rsidRDefault="008A0ED3" w:rsidP="00BA76B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1</w:t>
            </w:r>
          </w:p>
        </w:tc>
      </w:tr>
      <w:tr w:rsidR="00CF1CD0" w:rsidTr="00BA76BF">
        <w:trPr>
          <w:trHeight w:val="340"/>
        </w:trPr>
        <w:tc>
          <w:tcPr>
            <w:tcW w:w="731" w:type="dxa"/>
          </w:tcPr>
          <w:p w:rsidR="00CF1CD0" w:rsidRDefault="008A0ED3" w:rsidP="00BA76B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31" w:type="dxa"/>
          </w:tcPr>
          <w:p w:rsidR="00CF1CD0" w:rsidRDefault="008A0ED3" w:rsidP="00BA76B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3</w:t>
            </w:r>
          </w:p>
        </w:tc>
      </w:tr>
    </w:tbl>
    <w:p w:rsidR="00CF1CD0" w:rsidRDefault="00CF1CD0" w:rsidP="00CF1CD0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CF1CD0" w:rsidRDefault="00CF1CD0" w:rsidP="00CF1CD0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tbl>
      <w:tblPr>
        <w:tblStyle w:val="TableGrid"/>
        <w:tblW w:w="0" w:type="auto"/>
        <w:tblInd w:w="1440" w:type="dxa"/>
        <w:tblLook w:val="04A0" w:firstRow="1" w:lastRow="0" w:firstColumn="1" w:lastColumn="0" w:noHBand="0" w:noVBand="1"/>
        <w:tblCaption w:val="Table"/>
        <w:tblDescription w:val="X and Y"/>
      </w:tblPr>
      <w:tblGrid>
        <w:gridCol w:w="731"/>
        <w:gridCol w:w="731"/>
      </w:tblGrid>
      <w:tr w:rsidR="00CF1CD0" w:rsidTr="00E132D7">
        <w:trPr>
          <w:trHeight w:val="315"/>
          <w:tblHeader/>
        </w:trPr>
        <w:tc>
          <w:tcPr>
            <w:tcW w:w="731" w:type="dxa"/>
          </w:tcPr>
          <w:p w:rsidR="00CF1CD0" w:rsidRPr="00CF1CD0" w:rsidRDefault="00CF1CD0" w:rsidP="00BA76B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F1CD0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</w:p>
        </w:tc>
        <w:tc>
          <w:tcPr>
            <w:tcW w:w="731" w:type="dxa"/>
          </w:tcPr>
          <w:p w:rsidR="00CF1CD0" w:rsidRPr="00CF1CD0" w:rsidRDefault="008A0ED3" w:rsidP="00BA76B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y</w:t>
            </w:r>
          </w:p>
        </w:tc>
      </w:tr>
      <w:tr w:rsidR="00CF1CD0" w:rsidTr="00BA76BF">
        <w:trPr>
          <w:trHeight w:val="340"/>
        </w:trPr>
        <w:tc>
          <w:tcPr>
            <w:tcW w:w="731" w:type="dxa"/>
          </w:tcPr>
          <w:p w:rsidR="00CF1CD0" w:rsidRDefault="008A0ED3" w:rsidP="00BA76B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31" w:type="dxa"/>
          </w:tcPr>
          <w:p w:rsidR="00CF1CD0" w:rsidRDefault="008A0ED3" w:rsidP="00BA76B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CF1CD0" w:rsidTr="00BA76BF">
        <w:trPr>
          <w:trHeight w:val="315"/>
        </w:trPr>
        <w:tc>
          <w:tcPr>
            <w:tcW w:w="731" w:type="dxa"/>
          </w:tcPr>
          <w:p w:rsidR="00CF1CD0" w:rsidRDefault="008A0ED3" w:rsidP="00BA76B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31" w:type="dxa"/>
          </w:tcPr>
          <w:p w:rsidR="00CF1CD0" w:rsidRDefault="008A0ED3" w:rsidP="00BA76B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CF1CD0" w:rsidTr="00BA76BF">
        <w:trPr>
          <w:trHeight w:val="340"/>
        </w:trPr>
        <w:tc>
          <w:tcPr>
            <w:tcW w:w="731" w:type="dxa"/>
          </w:tcPr>
          <w:p w:rsidR="00CF1CD0" w:rsidRDefault="008A0ED3" w:rsidP="00BA76B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31" w:type="dxa"/>
          </w:tcPr>
          <w:p w:rsidR="00CF1CD0" w:rsidRDefault="008A0ED3" w:rsidP="00BA76B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</w:tbl>
    <w:p w:rsidR="00CF1CD0" w:rsidRDefault="00CF1CD0" w:rsidP="00CF1CD0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:rsidR="00CF1CD0" w:rsidRDefault="00CF1CD0" w:rsidP="00CF1CD0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tbl>
      <w:tblPr>
        <w:tblStyle w:val="TableGrid"/>
        <w:tblW w:w="0" w:type="auto"/>
        <w:tblInd w:w="1440" w:type="dxa"/>
        <w:tblLook w:val="04A0" w:firstRow="1" w:lastRow="0" w:firstColumn="1" w:lastColumn="0" w:noHBand="0" w:noVBand="1"/>
        <w:tblCaption w:val="Table"/>
        <w:tblDescription w:val="X and Y"/>
      </w:tblPr>
      <w:tblGrid>
        <w:gridCol w:w="731"/>
        <w:gridCol w:w="731"/>
      </w:tblGrid>
      <w:tr w:rsidR="00CF1CD0" w:rsidTr="00E132D7">
        <w:trPr>
          <w:trHeight w:val="315"/>
          <w:tblHeader/>
        </w:trPr>
        <w:tc>
          <w:tcPr>
            <w:tcW w:w="731" w:type="dxa"/>
          </w:tcPr>
          <w:p w:rsidR="00CF1CD0" w:rsidRPr="00CF1CD0" w:rsidRDefault="00CF1CD0" w:rsidP="00BA76B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F1CD0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</w:p>
        </w:tc>
        <w:tc>
          <w:tcPr>
            <w:tcW w:w="731" w:type="dxa"/>
          </w:tcPr>
          <w:p w:rsidR="00CF1CD0" w:rsidRPr="00CF1CD0" w:rsidRDefault="00CF1CD0" w:rsidP="00BA76B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y</w:t>
            </w:r>
          </w:p>
        </w:tc>
      </w:tr>
      <w:tr w:rsidR="00CF1CD0" w:rsidTr="00BA76BF">
        <w:trPr>
          <w:trHeight w:val="340"/>
        </w:trPr>
        <w:tc>
          <w:tcPr>
            <w:tcW w:w="731" w:type="dxa"/>
          </w:tcPr>
          <w:p w:rsidR="00CF1CD0" w:rsidRDefault="008A0ED3" w:rsidP="00BA76B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31" w:type="dxa"/>
          </w:tcPr>
          <w:p w:rsidR="00CF1CD0" w:rsidRDefault="008A0ED3" w:rsidP="00BA76B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CF1CD0" w:rsidTr="00BA76BF">
        <w:trPr>
          <w:trHeight w:val="315"/>
        </w:trPr>
        <w:tc>
          <w:tcPr>
            <w:tcW w:w="731" w:type="dxa"/>
          </w:tcPr>
          <w:p w:rsidR="00CF1CD0" w:rsidRDefault="008A0ED3" w:rsidP="00BA76B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731" w:type="dxa"/>
          </w:tcPr>
          <w:p w:rsidR="00CF1CD0" w:rsidRDefault="008A0ED3" w:rsidP="00BA76B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CF1CD0" w:rsidTr="00BA76BF">
        <w:trPr>
          <w:trHeight w:val="340"/>
        </w:trPr>
        <w:tc>
          <w:tcPr>
            <w:tcW w:w="731" w:type="dxa"/>
          </w:tcPr>
          <w:p w:rsidR="00CF1CD0" w:rsidRDefault="008A0ED3" w:rsidP="00BA76B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731" w:type="dxa"/>
          </w:tcPr>
          <w:p w:rsidR="00CF1CD0" w:rsidRDefault="008A0ED3" w:rsidP="00BA76B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</w:tbl>
    <w:p w:rsidR="00CF1CD0" w:rsidRDefault="00CF1CD0" w:rsidP="00CF1CD0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CF1CD0" w:rsidRDefault="00CF1CD0" w:rsidP="00CF1CD0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tbl>
      <w:tblPr>
        <w:tblStyle w:val="TableGrid"/>
        <w:tblW w:w="0" w:type="auto"/>
        <w:tblInd w:w="1440" w:type="dxa"/>
        <w:tblLook w:val="04A0" w:firstRow="1" w:lastRow="0" w:firstColumn="1" w:lastColumn="0" w:noHBand="0" w:noVBand="1"/>
        <w:tblCaption w:val="Table"/>
        <w:tblDescription w:val="X and Y"/>
      </w:tblPr>
      <w:tblGrid>
        <w:gridCol w:w="731"/>
        <w:gridCol w:w="731"/>
      </w:tblGrid>
      <w:tr w:rsidR="00CF1CD0" w:rsidTr="00E132D7">
        <w:trPr>
          <w:trHeight w:val="315"/>
          <w:tblHeader/>
        </w:trPr>
        <w:tc>
          <w:tcPr>
            <w:tcW w:w="731" w:type="dxa"/>
          </w:tcPr>
          <w:p w:rsidR="00CF1CD0" w:rsidRPr="00CF1CD0" w:rsidRDefault="00CF1CD0" w:rsidP="00BA76B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</w:p>
        </w:tc>
        <w:tc>
          <w:tcPr>
            <w:tcW w:w="731" w:type="dxa"/>
          </w:tcPr>
          <w:p w:rsidR="00CF1CD0" w:rsidRPr="00CF1CD0" w:rsidRDefault="008A0ED3" w:rsidP="00BA76B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y</w:t>
            </w:r>
          </w:p>
        </w:tc>
      </w:tr>
      <w:tr w:rsidR="00CF1CD0" w:rsidTr="00BA76BF">
        <w:trPr>
          <w:trHeight w:val="340"/>
        </w:trPr>
        <w:tc>
          <w:tcPr>
            <w:tcW w:w="731" w:type="dxa"/>
          </w:tcPr>
          <w:p w:rsidR="00CF1CD0" w:rsidRDefault="008A0ED3" w:rsidP="00BA76B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31" w:type="dxa"/>
          </w:tcPr>
          <w:p w:rsidR="00CF1CD0" w:rsidRDefault="008A0ED3" w:rsidP="00BA76B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CF1CD0" w:rsidTr="00BA76BF">
        <w:trPr>
          <w:trHeight w:val="315"/>
        </w:trPr>
        <w:tc>
          <w:tcPr>
            <w:tcW w:w="731" w:type="dxa"/>
          </w:tcPr>
          <w:p w:rsidR="00CF1CD0" w:rsidRDefault="008A0ED3" w:rsidP="00BA76B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731" w:type="dxa"/>
          </w:tcPr>
          <w:p w:rsidR="00CF1CD0" w:rsidRDefault="008A0ED3" w:rsidP="00BA76B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</w:tr>
      <w:tr w:rsidR="00CF1CD0" w:rsidTr="00BA76BF">
        <w:trPr>
          <w:trHeight w:val="340"/>
        </w:trPr>
        <w:tc>
          <w:tcPr>
            <w:tcW w:w="731" w:type="dxa"/>
          </w:tcPr>
          <w:p w:rsidR="00CF1CD0" w:rsidRDefault="008A0ED3" w:rsidP="00BA76B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731" w:type="dxa"/>
          </w:tcPr>
          <w:p w:rsidR="00CF1CD0" w:rsidRDefault="008A0ED3" w:rsidP="00BA76B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</w:tr>
    </w:tbl>
    <w:p w:rsidR="00CF1CD0" w:rsidRPr="00CF1CD0" w:rsidRDefault="00CF1CD0" w:rsidP="00CF1CD0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CF1CD0" w:rsidRPr="0005468C" w:rsidRDefault="00CF1CD0" w:rsidP="00CF1CD0">
      <w:pPr>
        <w:rPr>
          <w:rFonts w:ascii="Times New Roman" w:hAnsi="Times New Roman" w:cs="Times New Roman"/>
          <w:sz w:val="24"/>
          <w:szCs w:val="24"/>
        </w:rPr>
      </w:pPr>
    </w:p>
    <w:p w:rsidR="00CF1CD0" w:rsidRDefault="00CF1CD0" w:rsidP="00CF1CD0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CF1CD0" w:rsidRDefault="00CF1CD0" w:rsidP="00CF1CD0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CF1CD0" w:rsidRDefault="00CF1CD0" w:rsidP="00CF1CD0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CF1CD0" w:rsidRDefault="00CF1CD0" w:rsidP="00CF1CD0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CF1CD0" w:rsidRDefault="00CF1CD0" w:rsidP="00CF1CD0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CF1CD0" w:rsidRDefault="00CF1CD0" w:rsidP="00CF1CD0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CF1CD0" w:rsidRDefault="00CF1CD0" w:rsidP="00CF1CD0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CF1CD0" w:rsidRDefault="00CF1CD0" w:rsidP="00CF1CD0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CF1CD0" w:rsidRDefault="00CF1CD0" w:rsidP="00CF1CD0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CF1CD0" w:rsidRDefault="00CF1CD0" w:rsidP="00CF1CD0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CF1CD0" w:rsidRDefault="00CF1CD0" w:rsidP="00CF1CD0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CF1CD0" w:rsidRDefault="00CF1CD0" w:rsidP="00CF1CD0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CF1CD0" w:rsidRDefault="00CF1CD0" w:rsidP="00CF1CD0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FF21B7" w:rsidRPr="004E1197" w:rsidRDefault="00FF21B7" w:rsidP="00FF21B7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The graph represents</w:t>
      </w:r>
      <w:r w:rsidR="00CF1CD0">
        <w:rPr>
          <w:rFonts w:ascii="Times New Roman" w:hAnsi="Times New Roman" w:cs="Times New Roman"/>
          <w:sz w:val="24"/>
          <w:szCs w:val="24"/>
        </w:rPr>
        <w:t xml:space="preserve"> the same relationship as</w:t>
      </w:r>
      <w:r>
        <w:rPr>
          <w:rFonts w:ascii="Times New Roman" w:hAnsi="Times New Roman" w:cs="Times New Roman"/>
          <w:sz w:val="24"/>
          <w:szCs w:val="24"/>
        </w:rPr>
        <w:t xml:space="preserve"> which table of ordered pairs?</w:t>
      </w:r>
    </w:p>
    <w:p w:rsidR="009A149A" w:rsidRDefault="00CF1CD0" w:rsidP="00522FA2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4F7EE743" wp14:editId="09041584">
            <wp:extent cx="2400300" cy="2392218"/>
            <wp:effectExtent l="0" t="0" r="0" b="8255"/>
            <wp:docPr id="4" name="Picture 4" descr="Coordinate Plane" titl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405716" cy="23976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1CD0" w:rsidRDefault="00CF1CD0" w:rsidP="00CF1CD0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tbl>
      <w:tblPr>
        <w:tblStyle w:val="TableGrid"/>
        <w:tblW w:w="0" w:type="auto"/>
        <w:tblInd w:w="1440" w:type="dxa"/>
        <w:tblLook w:val="04A0" w:firstRow="1" w:lastRow="0" w:firstColumn="1" w:lastColumn="0" w:noHBand="0" w:noVBand="1"/>
        <w:tblCaption w:val="Table"/>
        <w:tblDescription w:val="X and Y"/>
      </w:tblPr>
      <w:tblGrid>
        <w:gridCol w:w="731"/>
        <w:gridCol w:w="731"/>
      </w:tblGrid>
      <w:tr w:rsidR="00CF1CD0" w:rsidTr="00E132D7">
        <w:trPr>
          <w:trHeight w:val="315"/>
          <w:tblHeader/>
        </w:trPr>
        <w:tc>
          <w:tcPr>
            <w:tcW w:w="731" w:type="dxa"/>
          </w:tcPr>
          <w:p w:rsidR="00CF1CD0" w:rsidRPr="00CF1CD0" w:rsidRDefault="00CF1CD0" w:rsidP="00CF1CD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F1CD0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</w:p>
        </w:tc>
        <w:tc>
          <w:tcPr>
            <w:tcW w:w="731" w:type="dxa"/>
          </w:tcPr>
          <w:p w:rsidR="00CF1CD0" w:rsidRPr="00CF1CD0" w:rsidRDefault="008A0ED3" w:rsidP="00CF1CD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y</w:t>
            </w:r>
          </w:p>
        </w:tc>
      </w:tr>
      <w:tr w:rsidR="00CF1CD0" w:rsidTr="00CF1CD0">
        <w:trPr>
          <w:trHeight w:val="340"/>
        </w:trPr>
        <w:tc>
          <w:tcPr>
            <w:tcW w:w="731" w:type="dxa"/>
          </w:tcPr>
          <w:p w:rsidR="00CF1CD0" w:rsidRDefault="00CF1CD0" w:rsidP="00CF1CD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731" w:type="dxa"/>
          </w:tcPr>
          <w:p w:rsidR="00CF1CD0" w:rsidRDefault="00CF1CD0" w:rsidP="00CF1CD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</w:tr>
      <w:tr w:rsidR="00CF1CD0" w:rsidTr="00CF1CD0">
        <w:trPr>
          <w:trHeight w:val="315"/>
        </w:trPr>
        <w:tc>
          <w:tcPr>
            <w:tcW w:w="731" w:type="dxa"/>
          </w:tcPr>
          <w:p w:rsidR="00CF1CD0" w:rsidRDefault="00CF1CD0" w:rsidP="00CF1CD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731" w:type="dxa"/>
          </w:tcPr>
          <w:p w:rsidR="00CF1CD0" w:rsidRDefault="00CF1CD0" w:rsidP="00CF1CD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</w:tr>
      <w:tr w:rsidR="00CF1CD0" w:rsidTr="00CF1CD0">
        <w:trPr>
          <w:trHeight w:val="340"/>
        </w:trPr>
        <w:tc>
          <w:tcPr>
            <w:tcW w:w="731" w:type="dxa"/>
          </w:tcPr>
          <w:p w:rsidR="00CF1CD0" w:rsidRDefault="00CF1CD0" w:rsidP="00CF1CD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731" w:type="dxa"/>
          </w:tcPr>
          <w:p w:rsidR="00CF1CD0" w:rsidRDefault="00CF1CD0" w:rsidP="00CF1CD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</w:tr>
    </w:tbl>
    <w:p w:rsidR="00CF1CD0" w:rsidRDefault="00CF1CD0" w:rsidP="00CF1CD0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CF1CD0" w:rsidRDefault="00CF1CD0" w:rsidP="00CF1CD0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tbl>
      <w:tblPr>
        <w:tblStyle w:val="TableGrid"/>
        <w:tblW w:w="0" w:type="auto"/>
        <w:tblInd w:w="1440" w:type="dxa"/>
        <w:tblLook w:val="04A0" w:firstRow="1" w:lastRow="0" w:firstColumn="1" w:lastColumn="0" w:noHBand="0" w:noVBand="1"/>
        <w:tblCaption w:val="Table"/>
        <w:tblDescription w:val="X and Y"/>
      </w:tblPr>
      <w:tblGrid>
        <w:gridCol w:w="731"/>
        <w:gridCol w:w="731"/>
      </w:tblGrid>
      <w:tr w:rsidR="00CF1CD0" w:rsidTr="00E132D7">
        <w:trPr>
          <w:trHeight w:val="315"/>
          <w:tblHeader/>
        </w:trPr>
        <w:tc>
          <w:tcPr>
            <w:tcW w:w="731" w:type="dxa"/>
          </w:tcPr>
          <w:p w:rsidR="00CF1CD0" w:rsidRPr="00CF1CD0" w:rsidRDefault="00CF1CD0" w:rsidP="00BA76B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F1CD0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</w:p>
        </w:tc>
        <w:tc>
          <w:tcPr>
            <w:tcW w:w="731" w:type="dxa"/>
          </w:tcPr>
          <w:p w:rsidR="00CF1CD0" w:rsidRPr="00CF1CD0" w:rsidRDefault="008A0ED3" w:rsidP="00BA76B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y</w:t>
            </w:r>
          </w:p>
        </w:tc>
      </w:tr>
      <w:tr w:rsidR="00CF1CD0" w:rsidTr="00BA76BF">
        <w:trPr>
          <w:trHeight w:val="340"/>
        </w:trPr>
        <w:tc>
          <w:tcPr>
            <w:tcW w:w="731" w:type="dxa"/>
          </w:tcPr>
          <w:p w:rsidR="00CF1CD0" w:rsidRDefault="00CF1CD0" w:rsidP="00BA76B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731" w:type="dxa"/>
          </w:tcPr>
          <w:p w:rsidR="00CF1CD0" w:rsidRDefault="00CF1CD0" w:rsidP="00BA76B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18</w:t>
            </w:r>
          </w:p>
        </w:tc>
      </w:tr>
      <w:tr w:rsidR="00CF1CD0" w:rsidTr="00BA76BF">
        <w:trPr>
          <w:trHeight w:val="315"/>
        </w:trPr>
        <w:tc>
          <w:tcPr>
            <w:tcW w:w="731" w:type="dxa"/>
          </w:tcPr>
          <w:p w:rsidR="00CF1CD0" w:rsidRDefault="00CF1CD0" w:rsidP="00BA76B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731" w:type="dxa"/>
          </w:tcPr>
          <w:p w:rsidR="00CF1CD0" w:rsidRDefault="00CF1CD0" w:rsidP="00BA76B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20</w:t>
            </w:r>
          </w:p>
        </w:tc>
      </w:tr>
      <w:tr w:rsidR="00CF1CD0" w:rsidTr="00BA76BF">
        <w:trPr>
          <w:trHeight w:val="340"/>
        </w:trPr>
        <w:tc>
          <w:tcPr>
            <w:tcW w:w="731" w:type="dxa"/>
          </w:tcPr>
          <w:p w:rsidR="00CF1CD0" w:rsidRDefault="00CF1CD0" w:rsidP="00BA76B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731" w:type="dxa"/>
          </w:tcPr>
          <w:p w:rsidR="00CF1CD0" w:rsidRDefault="00CF1CD0" w:rsidP="00BA76B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22</w:t>
            </w:r>
          </w:p>
        </w:tc>
      </w:tr>
    </w:tbl>
    <w:p w:rsidR="00CF1CD0" w:rsidRDefault="00CF1CD0" w:rsidP="00CF1CD0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:rsidR="00CF1CD0" w:rsidRDefault="00CF1CD0" w:rsidP="00CF1CD0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tbl>
      <w:tblPr>
        <w:tblStyle w:val="TableGrid"/>
        <w:tblW w:w="0" w:type="auto"/>
        <w:tblInd w:w="1440" w:type="dxa"/>
        <w:tblLook w:val="04A0" w:firstRow="1" w:lastRow="0" w:firstColumn="1" w:lastColumn="0" w:noHBand="0" w:noVBand="1"/>
        <w:tblCaption w:val="Table"/>
        <w:tblDescription w:val="X and Y"/>
      </w:tblPr>
      <w:tblGrid>
        <w:gridCol w:w="731"/>
        <w:gridCol w:w="731"/>
      </w:tblGrid>
      <w:tr w:rsidR="00CF1CD0" w:rsidTr="00E132D7">
        <w:trPr>
          <w:trHeight w:val="315"/>
          <w:tblHeader/>
        </w:trPr>
        <w:tc>
          <w:tcPr>
            <w:tcW w:w="731" w:type="dxa"/>
          </w:tcPr>
          <w:p w:rsidR="00CF1CD0" w:rsidRPr="00CF1CD0" w:rsidRDefault="00CF1CD0" w:rsidP="00BA76B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F1CD0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</w:p>
        </w:tc>
        <w:tc>
          <w:tcPr>
            <w:tcW w:w="731" w:type="dxa"/>
          </w:tcPr>
          <w:p w:rsidR="00CF1CD0" w:rsidRPr="00CF1CD0" w:rsidRDefault="00CF1CD0" w:rsidP="00BA76B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y</w:t>
            </w:r>
          </w:p>
        </w:tc>
      </w:tr>
      <w:tr w:rsidR="00CF1CD0" w:rsidTr="00BA76BF">
        <w:trPr>
          <w:trHeight w:val="340"/>
        </w:trPr>
        <w:tc>
          <w:tcPr>
            <w:tcW w:w="731" w:type="dxa"/>
          </w:tcPr>
          <w:p w:rsidR="00CF1CD0" w:rsidRDefault="00CF1CD0" w:rsidP="00BA76B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10</w:t>
            </w:r>
          </w:p>
        </w:tc>
        <w:tc>
          <w:tcPr>
            <w:tcW w:w="731" w:type="dxa"/>
          </w:tcPr>
          <w:p w:rsidR="00CF1CD0" w:rsidRDefault="00CF1CD0" w:rsidP="00BA76B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</w:tr>
      <w:tr w:rsidR="00CF1CD0" w:rsidTr="00BA76BF">
        <w:trPr>
          <w:trHeight w:val="315"/>
        </w:trPr>
        <w:tc>
          <w:tcPr>
            <w:tcW w:w="731" w:type="dxa"/>
          </w:tcPr>
          <w:p w:rsidR="00CF1CD0" w:rsidRDefault="00CF1CD0" w:rsidP="00BA76B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9</w:t>
            </w:r>
          </w:p>
        </w:tc>
        <w:tc>
          <w:tcPr>
            <w:tcW w:w="731" w:type="dxa"/>
          </w:tcPr>
          <w:p w:rsidR="00CF1CD0" w:rsidRDefault="00CF1CD0" w:rsidP="00BA76B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</w:tr>
      <w:tr w:rsidR="00CF1CD0" w:rsidTr="00BA76BF">
        <w:trPr>
          <w:trHeight w:val="340"/>
        </w:trPr>
        <w:tc>
          <w:tcPr>
            <w:tcW w:w="731" w:type="dxa"/>
          </w:tcPr>
          <w:p w:rsidR="00CF1CD0" w:rsidRDefault="00CF1CD0" w:rsidP="00BA76B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8</w:t>
            </w:r>
          </w:p>
        </w:tc>
        <w:tc>
          <w:tcPr>
            <w:tcW w:w="731" w:type="dxa"/>
          </w:tcPr>
          <w:p w:rsidR="00CF1CD0" w:rsidRDefault="00CF1CD0" w:rsidP="00BA76B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</w:tr>
    </w:tbl>
    <w:p w:rsidR="00CF1CD0" w:rsidRDefault="00CF1CD0" w:rsidP="00CF1CD0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CF1CD0" w:rsidRDefault="00CF1CD0" w:rsidP="00CF1CD0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tbl>
      <w:tblPr>
        <w:tblStyle w:val="TableGrid"/>
        <w:tblW w:w="0" w:type="auto"/>
        <w:tblInd w:w="1440" w:type="dxa"/>
        <w:tblLook w:val="04A0" w:firstRow="1" w:lastRow="0" w:firstColumn="1" w:lastColumn="0" w:noHBand="0" w:noVBand="1"/>
        <w:tblCaption w:val="Table"/>
        <w:tblDescription w:val="X and Y"/>
      </w:tblPr>
      <w:tblGrid>
        <w:gridCol w:w="731"/>
        <w:gridCol w:w="731"/>
      </w:tblGrid>
      <w:tr w:rsidR="00CF1CD0" w:rsidTr="00E132D7">
        <w:trPr>
          <w:trHeight w:val="315"/>
          <w:tblHeader/>
        </w:trPr>
        <w:tc>
          <w:tcPr>
            <w:tcW w:w="731" w:type="dxa"/>
          </w:tcPr>
          <w:p w:rsidR="00CF1CD0" w:rsidRPr="00CF1CD0" w:rsidRDefault="00CF1CD0" w:rsidP="00BA76B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</w:p>
        </w:tc>
        <w:tc>
          <w:tcPr>
            <w:tcW w:w="731" w:type="dxa"/>
          </w:tcPr>
          <w:p w:rsidR="00CF1CD0" w:rsidRPr="00CF1CD0" w:rsidRDefault="00CF1CD0" w:rsidP="00BA76B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F1CD0">
              <w:rPr>
                <w:rFonts w:ascii="Times New Roman" w:hAnsi="Times New Roman" w:cs="Times New Roman"/>
                <w:i/>
                <w:sz w:val="24"/>
                <w:szCs w:val="24"/>
              </w:rPr>
              <w:t>y</w:t>
            </w:r>
          </w:p>
        </w:tc>
      </w:tr>
      <w:tr w:rsidR="00CF1CD0" w:rsidTr="00BA76BF">
        <w:trPr>
          <w:trHeight w:val="340"/>
        </w:trPr>
        <w:tc>
          <w:tcPr>
            <w:tcW w:w="731" w:type="dxa"/>
          </w:tcPr>
          <w:p w:rsidR="00CF1CD0" w:rsidRDefault="00CF1CD0" w:rsidP="00BA76B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10</w:t>
            </w:r>
          </w:p>
        </w:tc>
        <w:tc>
          <w:tcPr>
            <w:tcW w:w="731" w:type="dxa"/>
          </w:tcPr>
          <w:p w:rsidR="00CF1CD0" w:rsidRDefault="00CF1CD0" w:rsidP="00BA76B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</w:tr>
      <w:tr w:rsidR="00CF1CD0" w:rsidTr="00BA76BF">
        <w:trPr>
          <w:trHeight w:val="315"/>
        </w:trPr>
        <w:tc>
          <w:tcPr>
            <w:tcW w:w="731" w:type="dxa"/>
          </w:tcPr>
          <w:p w:rsidR="00CF1CD0" w:rsidRDefault="00CF1CD0" w:rsidP="00BA76B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9</w:t>
            </w:r>
          </w:p>
        </w:tc>
        <w:tc>
          <w:tcPr>
            <w:tcW w:w="731" w:type="dxa"/>
          </w:tcPr>
          <w:p w:rsidR="00CF1CD0" w:rsidRDefault="00CF1CD0" w:rsidP="00BA76B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</w:tr>
      <w:tr w:rsidR="00CF1CD0" w:rsidTr="00BA76BF">
        <w:trPr>
          <w:trHeight w:val="340"/>
        </w:trPr>
        <w:tc>
          <w:tcPr>
            <w:tcW w:w="731" w:type="dxa"/>
          </w:tcPr>
          <w:p w:rsidR="00CF1CD0" w:rsidRDefault="00CF1CD0" w:rsidP="00BA76B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8</w:t>
            </w:r>
          </w:p>
        </w:tc>
        <w:tc>
          <w:tcPr>
            <w:tcW w:w="731" w:type="dxa"/>
          </w:tcPr>
          <w:p w:rsidR="00CF1CD0" w:rsidRDefault="00CF1CD0" w:rsidP="00BA76B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</w:tr>
    </w:tbl>
    <w:p w:rsidR="009A149A" w:rsidRDefault="009A149A" w:rsidP="00CF1CD0">
      <w:pPr>
        <w:rPr>
          <w:rFonts w:ascii="Times New Roman" w:hAnsi="Times New Roman" w:cs="Times New Roman"/>
          <w:sz w:val="24"/>
          <w:szCs w:val="24"/>
        </w:rPr>
      </w:pPr>
    </w:p>
    <w:p w:rsidR="00925C35" w:rsidRPr="00925C35" w:rsidRDefault="00925C35" w:rsidP="00CF1CD0">
      <w:pPr>
        <w:rPr>
          <w:rFonts w:ascii="Times New Roman" w:hAnsi="Times New Roman" w:cs="Times New Roman"/>
          <w:sz w:val="24"/>
          <w:szCs w:val="24"/>
        </w:rPr>
      </w:pPr>
      <w:bookmarkStart w:id="0" w:name="_GoBack"/>
      <w:r>
        <w:rPr>
          <w:rFonts w:ascii="Arial" w:hAnsi="Arial" w:cs="Arial"/>
          <w:bCs/>
          <w:color w:val="555555"/>
        </w:rPr>
        <w:t>Virginia Department of Education 2018</w:t>
      </w:r>
      <w:bookmarkEnd w:id="0"/>
    </w:p>
    <w:sectPr w:rsidR="00925C35" w:rsidRPr="00925C35" w:rsidSect="00BD0356">
      <w:headerReference w:type="default" r:id="rId21"/>
      <w:footerReference w:type="default" r:id="rId22"/>
      <w:footerReference w:type="first" r:id="rId23"/>
      <w:pgSz w:w="12240" w:h="15840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86C08" w:rsidRDefault="00C86C08" w:rsidP="00522FA2">
      <w:pPr>
        <w:spacing w:after="0" w:line="240" w:lineRule="auto"/>
      </w:pPr>
      <w:r>
        <w:separator/>
      </w:r>
    </w:p>
  </w:endnote>
  <w:endnote w:type="continuationSeparator" w:id="0">
    <w:p w:rsidR="00C86C08" w:rsidRDefault="00C86C08" w:rsidP="00522FA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F3C1B" w:rsidRDefault="009F3C1B" w:rsidP="009F3C1B">
    <w:pPr>
      <w:pStyle w:val="Footer"/>
      <w:jc w:val="center"/>
    </w:pPr>
    <w:r>
      <w:t>Virginia Department of Education 2018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F3C1B" w:rsidRDefault="009F3C1B" w:rsidP="009F3C1B">
    <w:pPr>
      <w:pStyle w:val="Footer"/>
      <w:jc w:val="center"/>
    </w:pPr>
    <w:r>
      <w:t>Virginia Department of Education 2018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86C08" w:rsidRDefault="00C86C08" w:rsidP="00522FA2">
      <w:pPr>
        <w:spacing w:after="0" w:line="240" w:lineRule="auto"/>
      </w:pPr>
      <w:r>
        <w:separator/>
      </w:r>
    </w:p>
  </w:footnote>
  <w:footnote w:type="continuationSeparator" w:id="0">
    <w:p w:rsidR="00C86C08" w:rsidRDefault="00C86C08" w:rsidP="00522FA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22FA2" w:rsidRPr="000F5AED" w:rsidRDefault="00522FA2" w:rsidP="00522FA2">
    <w:pPr>
      <w:pStyle w:val="Header"/>
      <w:jc w:val="center"/>
      <w:rPr>
        <w:rFonts w:ascii="Times New Roman" w:hAnsi="Times New Roman" w:cs="Times New Roman"/>
        <w:sz w:val="24"/>
        <w:szCs w:val="24"/>
      </w:rPr>
    </w:pPr>
    <w:r w:rsidRPr="000F5AED">
      <w:rPr>
        <w:rFonts w:ascii="Times New Roman" w:hAnsi="Times New Roman" w:cs="Times New Roman"/>
        <w:sz w:val="24"/>
        <w:szCs w:val="24"/>
      </w:rPr>
      <w:t>2016 Mathematics Standards of Learning</w:t>
    </w:r>
  </w:p>
  <w:p w:rsidR="00522FA2" w:rsidRPr="000F5AED" w:rsidRDefault="00522FA2" w:rsidP="00522FA2">
    <w:pPr>
      <w:pStyle w:val="Header"/>
      <w:jc w:val="center"/>
      <w:rPr>
        <w:rFonts w:ascii="Times New Roman" w:hAnsi="Times New Roman" w:cs="Times New Roman"/>
        <w:sz w:val="24"/>
        <w:szCs w:val="24"/>
      </w:rPr>
    </w:pPr>
    <w:r w:rsidRPr="000F5AED">
      <w:rPr>
        <w:rFonts w:ascii="Times New Roman" w:hAnsi="Times New Roman" w:cs="Times New Roman"/>
        <w:sz w:val="24"/>
        <w:szCs w:val="24"/>
      </w:rPr>
      <w:t>Algebra Readiness Formative Assessment</w:t>
    </w:r>
  </w:p>
  <w:p w:rsidR="00522FA2" w:rsidRDefault="00522FA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2485225"/>
    <w:multiLevelType w:val="hybridMultilevel"/>
    <w:tmpl w:val="E058143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22FA2"/>
    <w:rsid w:val="0005468C"/>
    <w:rsid w:val="004E1197"/>
    <w:rsid w:val="00522FA2"/>
    <w:rsid w:val="007F673E"/>
    <w:rsid w:val="0080125F"/>
    <w:rsid w:val="008A0ED3"/>
    <w:rsid w:val="00925C35"/>
    <w:rsid w:val="009A149A"/>
    <w:rsid w:val="009F3C1B"/>
    <w:rsid w:val="00A00D97"/>
    <w:rsid w:val="00B25A54"/>
    <w:rsid w:val="00BD0356"/>
    <w:rsid w:val="00BE191D"/>
    <w:rsid w:val="00C86C08"/>
    <w:rsid w:val="00CF1CD0"/>
    <w:rsid w:val="00CF5C6F"/>
    <w:rsid w:val="00E132D7"/>
    <w:rsid w:val="00FF21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  <w14:docId w14:val="76ED6BFD"/>
  <w15:chartTrackingRefBased/>
  <w15:docId w15:val="{4E968C4E-B5EA-4F82-B61A-C0FE26905E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522FA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22FA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22FA2"/>
  </w:style>
  <w:style w:type="paragraph" w:styleId="Footer">
    <w:name w:val="footer"/>
    <w:basedOn w:val="Normal"/>
    <w:link w:val="FooterChar"/>
    <w:uiPriority w:val="99"/>
    <w:unhideWhenUsed/>
    <w:rsid w:val="00522FA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22FA2"/>
  </w:style>
  <w:style w:type="character" w:customStyle="1" w:styleId="Heading1Char">
    <w:name w:val="Heading 1 Char"/>
    <w:basedOn w:val="DefaultParagraphFont"/>
    <w:link w:val="Heading1"/>
    <w:uiPriority w:val="9"/>
    <w:rsid w:val="00522FA2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ListParagraph">
    <w:name w:val="List Paragraph"/>
    <w:basedOn w:val="Normal"/>
    <w:uiPriority w:val="34"/>
    <w:qFormat/>
    <w:rsid w:val="004E1197"/>
    <w:pPr>
      <w:ind w:left="720"/>
      <w:contextualSpacing/>
    </w:pPr>
  </w:style>
  <w:style w:type="table" w:styleId="TableGrid">
    <w:name w:val="Table Grid"/>
    <w:basedOn w:val="TableNormal"/>
    <w:uiPriority w:val="39"/>
    <w:rsid w:val="00CF5C6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header" Target="header1.xml"/><Relationship Id="rId7" Type="http://schemas.openxmlformats.org/officeDocument/2006/relationships/image" Target="media/image1.png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footer" Target="footer2.xml"/><Relationship Id="rId10" Type="http://schemas.openxmlformats.org/officeDocument/2006/relationships/image" Target="media/image4.wmf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wmf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5</Pages>
  <Words>226</Words>
  <Characters>1291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ormative Assessment</vt:lpstr>
    </vt:vector>
  </TitlesOfParts>
  <Company>Virginia Department of Education</Company>
  <LinksUpToDate>false</LinksUpToDate>
  <CharactersWithSpaces>15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mative Assessment</dc:title>
  <dc:subject>Mathematics</dc:subject>
  <dc:creator>Virginia Department of Education</dc:creator>
  <cp:keywords/>
  <dc:description/>
  <cp:lastModifiedBy>Hope, Kristin (DOE)</cp:lastModifiedBy>
  <cp:revision>6</cp:revision>
  <cp:lastPrinted>2018-10-06T16:25:00Z</cp:lastPrinted>
  <dcterms:created xsi:type="dcterms:W3CDTF">2018-07-02T19:38:00Z</dcterms:created>
  <dcterms:modified xsi:type="dcterms:W3CDTF">2018-10-11T12:25:00Z</dcterms:modified>
</cp:coreProperties>
</file>